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1A53"/>
    <a:srgbClr val="30B7C0"/>
    <a:srgbClr val="000066"/>
    <a:srgbClr val="FFCE43"/>
    <a:srgbClr val="FFD04B"/>
    <a:srgbClr val="0F2D5B"/>
    <a:srgbClr val="0000FF"/>
    <a:srgbClr val="7C1E3F"/>
    <a:srgbClr val="FFD45B"/>
    <a:srgbClr val="FFC4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7077" autoAdjust="0"/>
    <p:restoredTop sz="86857" autoAdjust="0"/>
  </p:normalViewPr>
  <p:slideViewPr>
    <p:cSldViewPr>
      <p:cViewPr>
        <p:scale>
          <a:sx n="66" d="100"/>
          <a:sy n="66" d="100"/>
        </p:scale>
        <p:origin x="-2850" y="-7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5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2718" y="-120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9/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 smtClean="0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/>
          <p:nvPr userDrawn="1"/>
        </p:nvSpPr>
        <p:spPr>
          <a:xfrm>
            <a:off x="76200" y="5791200"/>
            <a:ext cx="6477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6"/>
          <p:cNvSpPr/>
          <p:nvPr userDrawn="1"/>
        </p:nvSpPr>
        <p:spPr>
          <a:xfrm>
            <a:off x="5867400" y="5638800"/>
            <a:ext cx="3048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956CB-6536-4E1C-9223-76461D264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69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  <p:sldLayoutId id="214748367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accent1">
              <a:lumMod val="75000"/>
            </a:schemeClr>
          </a:solidFill>
          <a:latin typeface="+mj-lt"/>
          <a:ea typeface="Yoon 윤고딕 540_TT" panose="02090603020101020101" pitchFamily="18" charset="-127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emf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Harmonic Motion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44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e Unknown Coeffici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4560"/>
            <a:ext cx="8272462" cy="165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52745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e Unknown </a:t>
            </a:r>
            <a:r>
              <a:rPr lang="en-US" dirty="0" smtClean="0"/>
              <a:t>Coefficients from Circ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2" y="1219200"/>
            <a:ext cx="3657600" cy="3829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093368"/>
            <a:ext cx="3262313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222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dulu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3630446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667000"/>
            <a:ext cx="2403739" cy="4052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13564"/>
            <a:ext cx="3767138" cy="1558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47286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Nonlinear to Line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52525"/>
            <a:ext cx="48006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304925"/>
            <a:ext cx="33337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67" y="3886200"/>
            <a:ext cx="3979333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28238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From </a:t>
            </a:r>
            <a:r>
              <a:rPr lang="en-US" dirty="0"/>
              <a:t>Nonlinear to Line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980999"/>
            <a:ext cx="2438399" cy="10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33653"/>
            <a:ext cx="2886075" cy="178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666" y="957187"/>
            <a:ext cx="2017334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231" y="1828800"/>
            <a:ext cx="2652713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891" y="3354378"/>
            <a:ext cx="4874696" cy="3656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34899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‘Equation of motion’ means</a:t>
            </a:r>
          </a:p>
          <a:p>
            <a:pPr lvl="1"/>
            <a:r>
              <a:rPr lang="en-US" dirty="0" smtClean="0"/>
              <a:t>Apply F=ma to find ordinary differential equations</a:t>
            </a:r>
          </a:p>
          <a:p>
            <a:pPr lvl="1"/>
            <a:r>
              <a:rPr lang="en-US" dirty="0" smtClean="0"/>
              <a:t>Its solution will describe how it move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‘Simple harmonic motion’ means</a:t>
            </a:r>
          </a:p>
          <a:p>
            <a:pPr lvl="1"/>
            <a:r>
              <a:rPr lang="en-US" dirty="0" smtClean="0"/>
              <a:t>Equation of motion will satisfy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72632"/>
              </p:ext>
            </p:extLst>
          </p:nvPr>
        </p:nvGraphicFramePr>
        <p:xfrm>
          <a:off x="3200400" y="3962400"/>
          <a:ext cx="2143122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962400"/>
                        <a:ext cx="2143122" cy="71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319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Point of View for F=m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5" y="1905000"/>
            <a:ext cx="823519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2573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and Mass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505200" cy="1593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6896100" cy="21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47800"/>
            <a:ext cx="3709988" cy="82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9752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of Equ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6131502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607343"/>
            <a:ext cx="951919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9980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Equ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7994757" cy="41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6067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7620000" cy="3237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92059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229600" cy="4685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00862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Condi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5867400" cy="1255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14625"/>
            <a:ext cx="1092137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28114"/>
            <a:ext cx="3430016" cy="4429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8" y="3126581"/>
            <a:ext cx="2047876" cy="4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21716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 Condi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19526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437" y="1143000"/>
            <a:ext cx="4311976" cy="555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3215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698</TotalTime>
  <Words>89</Words>
  <Application>Microsoft Office PowerPoint</Application>
  <PresentationFormat>On-screen Show (4:3)</PresentationFormat>
  <Paragraphs>37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Harmonic Motion</vt:lpstr>
      <vt:lpstr>Another Point of View for F=ma</vt:lpstr>
      <vt:lpstr>Spring and Mass System</vt:lpstr>
      <vt:lpstr>Motion of Equations</vt:lpstr>
      <vt:lpstr>Differential Equation</vt:lpstr>
      <vt:lpstr>Solutions</vt:lpstr>
      <vt:lpstr>Circular Motion</vt:lpstr>
      <vt:lpstr>Initial Conditions</vt:lpstr>
      <vt:lpstr>Initial Conditions</vt:lpstr>
      <vt:lpstr>Determine Unknown Coefficients</vt:lpstr>
      <vt:lpstr>Determine Unknown Coefficients from Circle</vt:lpstr>
      <vt:lpstr>Pendulum</vt:lpstr>
      <vt:lpstr>From Nonlinear to Linear</vt:lpstr>
      <vt:lpstr>Approximation From Nonlinear to Linear</vt:lpstr>
      <vt:lpstr>Not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1407</cp:lastModifiedBy>
  <cp:revision>2487</cp:revision>
  <cp:lastPrinted>2012-12-16T04:26:32Z</cp:lastPrinted>
  <dcterms:created xsi:type="dcterms:W3CDTF">2011-05-26T12:07:40Z</dcterms:created>
  <dcterms:modified xsi:type="dcterms:W3CDTF">2015-09-01T05:55:19Z</dcterms:modified>
</cp:coreProperties>
</file>